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CE34ED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12400</wp:posOffset>
            </wp:positionH>
            <wp:positionV relativeFrom="topMargin">
              <wp:posOffset>12179300</wp:posOffset>
            </wp:positionV>
            <wp:extent cx="317500" cy="254000"/>
            <wp:effectExtent l="0" t="0" r="6350" b="12700"/>
            <wp:wrapNone/>
            <wp:docPr id="100207" name="图片 100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7" name="图片 1002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天津市初中学业水平考试试卷</w:t>
      </w:r>
    </w:p>
    <w:p w14:paraId="02DC129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091A32B6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本试卷分为第Ⅰ卷（选择题）、第Ⅱ卷（非选择题）两部分．第Ⅰ卷为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页至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页，第Ⅱ卷为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至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，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3D438C29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答卷前，请务必将自己的姓名、考生号、考点校、考场号、座位号填写在“答题卡”上，并在规定位置粘贴考试用条形码．答题时，务必将答案涂写在“答题卡”上，答案答在试卷上无效．考试结束后，将本试卷和“答题卡”一并交回．祝你考试顺利！</w:t>
      </w:r>
    </w:p>
    <w:p w14:paraId="2CDD593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</w:t>
      </w:r>
    </w:p>
    <w:p w14:paraId="4D548CB8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20183591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1．每题选出答案后，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12" o:title="eqId171dc3affef02977be204138eba50e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铅笔把“答题卡”上对应题目的答案标号的信息点涂黑．如需改动，用橡皮擦干净后，再选涂其他答案标号的信息点．</w:t>
      </w:r>
    </w:p>
    <w:p w14:paraId="76CB6441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415628C6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</w:t>
      </w:r>
    </w:p>
    <w:p w14:paraId="6FE9A163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4.2pt;width:64.2pt;" o:ole="t" filled="f" o:preferrelative="t" stroked="f" coordsize="21600,21600">
            <v:path/>
            <v:fill on="f" focussize="0,0"/>
            <v:stroke on="f" joinstyle="miter"/>
            <v:imagedata r:id="rId14" o:title="eqIdf7408b20ab50c7862c078d898beec90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结果等于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AE09C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3pt;width:20.05pt;" o:ole="t" filled="f" o:preferrelative="t" stroked="f" coordsize="21600,21600">
            <v:path/>
            <v:fill on="f" focussize="0,0"/>
            <v:stroke on="f" joinstyle="miter"/>
            <v:imagedata r:id="rId16" o:title="eqIda22e82ffaf4d1ed342a8a0e7b76fd13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0" o:title="eqId56d266a04f3dc7483eddbc26c5e487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</w:t>
      </w:r>
    </w:p>
    <w:p w14:paraId="7AF136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估计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22" o:title="eqId35361e76a7c85d1886728c8d0200b23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应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）</w:t>
      </w:r>
    </w:p>
    <w:p w14:paraId="5F53F8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之</w:t>
      </w:r>
    </w:p>
    <w:p w14:paraId="074678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是一个由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相同的正方体组成的立体图形，它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45E4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47725" cy="876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99DD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42975" cy="3238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47725" cy="5619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66775" cy="5810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71500" cy="5715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F575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一些美术字中，有的汉字是轴对称图形．下面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汉字中，可以看作是轴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F8FC4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发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展</w:t>
      </w:r>
    </w:p>
    <w:p w14:paraId="53693C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据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" o:title="eqId9e946baf1316ac1f219398ecedadf6c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31" o:title="eqIdd91e07104b699c4012be2d26160976a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33" o:title="eqIdea1834490aacbee800ed5721312f4be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《天津日报》报道，在天津举办的第七届世界智能大会通过“百网同播、万人同屏、亿人同观”，全球网友得以共享高端思想盛宴，总浏览量达到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5" o:title="eqId17dd0653ca8be64bc6ad41845c82c22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次，将数据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5" o:title="eqId17dd0653ca8be64bc6ad41845c82c22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应为（    ）</w:t>
      </w:r>
    </w:p>
    <w:p w14:paraId="47874B5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8699897" name="图片 978699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699897" name="图片 97869989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9" o:title="eqId5ebfb4add9ea79096e4b515514de21c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1" o:title="eqIdcecba29c7db47fe4ea92cf222d81d23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43" o:title="eqIdfd53f33b3154c1f306ffbcd56405e3a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5" o:title="eqIdd348f4139beb1f358c29e4fc45524dc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 w14:paraId="4FBD59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47" o:title="eqId603720d234fb991156b860daba9ee21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34F93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49" o:title="eqIdcf298f00799cbf34b4db26f5f63af92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7BB857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53" o:title="eqId78fd16d6aae178299f3e240f2f5d16e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D16C5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56" o:title="eqIdb1b8d3f7a166ff5db92d9ee0014a960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58" o:title="eqIdc1efd69e4c46be70974d2acf5158bc1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0" o:title="eqId7d6f8a9eff8d539199b1a4547ed1067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</w:p>
    <w:p w14:paraId="0403D5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9.5pt;width:135pt;" o:ole="t" filled="f" o:preferrelative="t" stroked="f" coordsize="21600,21600">
            <v:path/>
            <v:fill on="f" focussize="0,0"/>
            <v:stroke on="f" joinstyle="miter"/>
            <v:imagedata r:id="rId62" o:title="eqIdd125a9859e02bb8c3bf94e5513667ea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4" o:title="eqId25b4f23770747042d68b0fa01176225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6" o:title="eqId05b8ec9d4206ea66a02de5c4a1e1e91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01C66C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68" o:title="eqIda5fa19841228ae693eec2e45712aec3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70" o:title="eqId96ee96a30e2953639f0f375a4f09678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2" o:title="eqId382a7df4ba3c87825970bcd6848599b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74" o:title="eqIdb4317817e09ea2b8a669f5a5217503c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</w:p>
    <w:p w14:paraId="01AE36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6" o:title="eqId8ce7ae90d808f05e86ea063238e4b2f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78" o:title="eqIdcfe5fba91cdac0c90b87571d0eca4e6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5097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15pt;width:52.15pt;" o:ole="t" filled="f" o:preferrelative="t" stroked="f" coordsize="21600,21600">
            <v:path/>
            <v:fill on="f" focussize="0,0"/>
            <v:stroke on="f" joinstyle="miter"/>
            <v:imagedata r:id="rId80" o:title="eqIdacd9956ece187cdcfcaac03526c609f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82" o:title="eqId16754383007b79481f3da7b1d7d5d4b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4" o:title="eqIde05947a8a0177bf238eabddc22a6ded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86" o:title="eqIde81318ce182438ba6873aa692d41778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</w:p>
    <w:p w14:paraId="4E6F2C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8" o:title="eqId15c0dbe3c080c4c4636c64803e5c1f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90" o:title="eqIdc93148adbc6e856da9a9d263f485d00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（弧所在圆的半径都相等），两弧相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直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2" o:title="eqId411461db15ee8086332c531e086c40c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94" o:title="eqId8cca04b2a2b61d62a809776670a60c0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6" o:title="eqId03902478df1a55bc99703210bccab91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129pt;" o:ole="t" filled="f" o:preferrelative="t" stroked="f" coordsize="21600,21600">
            <v:path/>
            <v:fill on="f" focussize="0,0"/>
            <v:stroke on="f" joinstyle="miter"/>
            <v:imagedata r:id="rId98" o:title="eqIdc7f8d0eed16d3062a16273912ac187a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3FC85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2477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CF7B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40F2710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把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8" o:title="eqId15c0dbe3c080c4c4636c64803e5c1f7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中心逆时针旋转得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04" o:title="eqIda25c28359f8d8da9eaf4672a6cf8ae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对应点分别是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6" o:title="eqId0dc5c9827dfd0be5a9c85962d6ccbfb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08" o:title="eqIdd40b319212a7e7528b053e1c7097e96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24CB1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5525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3A13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85pt;width:80.85pt;" o:ole="t" filled="f" o:preferrelative="t" stroked="f" coordsize="21600,21600">
            <v:path/>
            <v:fill on="f" focussize="0,0"/>
            <v:stroke on="f" joinstyle="miter"/>
            <v:imagedata r:id="rId111" o:title="eqId4a3fdc0f3512c967f0cd8876b2bcb05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13" o:title="eqId48a277db452e76240ec83ec6a2864bd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15" o:title="eqIdb94b172562caf404848820a2baf92ee4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117" o:title="eqIdfa80cfd38f59e5cbbb30628d0311368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</w:p>
    <w:p w14:paraId="4B2B6A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要围一个矩形菜园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共中一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6" o:title="eqId03902478df1a55bc99703210bccab91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墙，且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6" o:title="eqId03902478df1a55bc99703210bccab91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不能超过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3" o:title="eqId64d28d118793ef67987184935411e61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余的三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25" o:title="eqIdb467455ea6b8b7f5e6dd53110bc2206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篱笆，且这三边的和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127" o:title="eqId5edc8cf5b8934480e6031f16b3d4938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有下列结论：</w:t>
      </w:r>
    </w:p>
    <w:p w14:paraId="4DF317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可以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0" o:title="eqId4d568856b3349a45f8b95d4a6454a85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EE50C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有两个不同的值满足菜园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.7pt;width:33.7pt;" o:ole="t" filled="f" o:preferrelative="t" stroked="f" coordsize="21600,21600">
            <v:path/>
            <v:fill on="f" focussize="0,0"/>
            <v:stroke on="f" joinstyle="miter"/>
            <v:imagedata r:id="rId134" o:title="eqIda1b4693abf395a9bbd165b90bc93208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6B50D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菜园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7" o:title="eqIda6a4fd0755fd6e354e4f58fbb08e8f2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B9EE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，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E2C12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8858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C251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26BBAE3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</w:p>
    <w:p w14:paraId="2528CE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3F648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不透明袋子中装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球，其中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绿球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红球，这些球除颜色外无其他差别．从袋子中随机取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则它是绿球的概率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F6EB6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1.7pt;width:36pt;" o:ole="t" filled="f" o:preferrelative="t" stroked="f" coordsize="21600,21600">
            <v:path/>
            <v:fill on="f" focussize="0,0"/>
            <v:stroke on="f" joinstyle="miter"/>
            <v:imagedata r:id="rId140" o:title="eqId51cfd9ec7599aa9652e5e72f9062352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B8A92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4pt;width:106.5pt;" o:ole="t" filled="f" o:preferrelative="t" stroked="f" coordsize="21600,21600">
            <v:path/>
            <v:fill on="f" focussize="0,0"/>
            <v:stroke on="f" joinstyle="miter"/>
            <v:imagedata r:id="rId142" o:title="eqIda7133f3115d6e52a628a30d57cb86ef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E5155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144" o:title="eqIdd77f5191798242b7b9b88a75e17e442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后经过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pt;width:31.95pt;" o:ole="t" filled="f" o:preferrelative="t" stroked="f" coordsize="21600,21600">
            <v:path/>
            <v:fill on="f" focussize="0,0"/>
            <v:stroke on="f" joinstyle="miter"/>
            <v:imagedata r:id="rId146" o:title="eqId4ebf9f9e6000eb9d82df1cb0d9da59e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8" o:title="eqId294f5ba74cdf695fc9a8a8e52f42132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78699891" name="图片 978699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699891" name="图片 978699891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12A79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边长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侧，作等腰三角形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52" o:title="eqIdb9a32bd7a1b78b5a0ec562c4025aea8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54" o:title="eqId62fa72c457e02d934be8b8b8ca963dc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5856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238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7D5D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04" o:title="eqIda25c28359f8d8da9eaf4672a6cf8ae4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3CBC83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8" o:title="eqId85c4bdfb0db1e31e8459df1d15f9ab5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60" o:title="eqId6aa2b5e09f8ec785c59900a529390a0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2" o:title="eqId9d78abbad68bbbf12af10cd40ef4c35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64" o:title="eqId77a7e4a6765ce78b05ee97764771e01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8709F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每个小正方形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网格中，等边三角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6" o:title="eqId7bef5239ddbb0972700ce01daf9ee7c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圆，且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均在格点上．</w:t>
      </w:r>
    </w:p>
    <w:p w14:paraId="6FB578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8669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21ACA7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线段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15A3DB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圆上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2" o:title="eqId9d78abbad68bbbf12af10cd40ef4c35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请用</w:t>
      </w:r>
      <w:r>
        <w:rPr>
          <w:rFonts w:ascii="宋体" w:hAnsi="宋体" w:eastAsia="宋体" w:cs="宋体"/>
          <w:color w:val="000000"/>
          <w:em w:val="dot"/>
        </w:rPr>
        <w:t>无刻度</w:t>
      </w:r>
      <w:r>
        <w:rPr>
          <w:rFonts w:ascii="宋体" w:hAnsi="宋体" w:eastAsia="宋体" w:cs="宋体"/>
          <w:color w:val="000000"/>
        </w:rPr>
        <w:t>的直尺，在如图所示的网格中，画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72" o:title="eqIde87b2f781cafa7989d81f9bf8c42b15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并简要说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位置是如何找到的（不要求证明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F902A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演算步骤或推理过程）</w:t>
      </w:r>
    </w:p>
    <w:p w14:paraId="397BDC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8.25pt;width:83.25pt;" o:ole="t" filled="f" o:preferrelative="t" stroked="f" coordsize="21600,21600">
            <v:path/>
            <v:fill on="f" focussize="0,0"/>
            <v:stroke on="f" joinstyle="miter"/>
            <v:imagedata r:id="rId174" o:title="eqId54749628ece9cd0b1da6e4a1ae90804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</w:p>
    <w:p w14:paraId="1FF5CF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结合题意填空，完成本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78699893" name="图片 978699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699893" name="图片 978699893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答．</w:t>
      </w:r>
    </w:p>
    <w:p w14:paraId="317A23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解不等式①，得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；</w:t>
      </w:r>
    </w:p>
    <w:p w14:paraId="67B0DD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解不等式②，得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；</w:t>
      </w:r>
    </w:p>
    <w:p w14:paraId="14D834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把不等式①和②的解集在数轴上表示出来：</w:t>
      </w:r>
    </w:p>
    <w:p w14:paraId="5A0315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5048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0014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原不等式组的解集为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 w14:paraId="6718C9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培养青少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78699889" name="图片 978699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699889" name="图片 978699889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劳动意识，某校开展了剪纸、编织、烘焙等丰富多彩的活动，该校为了解参加活动的学生的年龄情况，随机调查了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7" o:title="eqId0a6936d370d6a238a608ca56f87198d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参加活动的学生的年龄（单位：岁）．根据统计的结果，绘制出如下的统计图①和图②．</w:t>
      </w:r>
    </w:p>
    <w:p w14:paraId="5A34BB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76775" cy="16287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4D54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相关信息，解答下列问题：</w:t>
      </w:r>
    </w:p>
    <w:p w14:paraId="7CD6FC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78699895" name="图片 978699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699895" name="图片 978699895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值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图①中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8" o:title="eqId294f5ba74cdf695fc9a8a8e52f42132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2383FC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统计的这组学生年龄数据的平均数、众数和中位数．</w:t>
      </w:r>
    </w:p>
    <w:p w14:paraId="6F8362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1" o:title="eqId3d97cdc586744d208b6f69c9813af97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半径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83" o:title="eqId828628c0876b45381c9a0edeb0fec23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弦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186" o:title="eqId79684a6e92297749c005e2b23cac971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弦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的优弧上一点．</w:t>
      </w:r>
    </w:p>
    <w:p w14:paraId="345154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790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652A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①，求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90" o:title="eqId6d7b2fe01a33c4825f9974ed9663a99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2" o:title="eqId936f5f26aac7197d42a41081fb1fda0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 w14:paraId="02BC0D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②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94" o:title="eqId4eedae8d316c76e3d0b451256de03fb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97" o:title="eqIdc0428fcbb93632fa00e2f8930e210cc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1" o:title="eqId3d97cdc586744d208b6f69c9813af97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200" o:title="eqIdbdc93e193fad261689949a52819753f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2" o:title="eqIdbb2d3f02cb9007cd4a90ea30f6dd81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204" o:title="eqId31e55e398e8520d8a36fb5a625a085b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EDFCC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综合与实践活动中，要利用测角仪测量塔的高度．</w:t>
      </w:r>
    </w:p>
    <w:p w14:paraId="2D0CCE4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塔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前有一座高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7" o:title="eqIde6e490f703eb6c9bb1278c78ebc2d66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观景台，已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pt;width:115.5pt;" o:ole="t" filled="f" o:preferrelative="t" stroked="f" coordsize="21600,21600">
            <v:path/>
            <v:fill on="f" focussize="0,0"/>
            <v:stroke on="f" joinstyle="miter"/>
            <v:imagedata r:id="rId209" o:title="eqId9f6e768ee67bb43b60a121578fdf8cd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水平直线上．</w:t>
      </w:r>
    </w:p>
    <w:p w14:paraId="2E859A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14763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F8BDB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某学习小组在观景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测得塔顶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12" o:title="eqId79a97bb4dcfab4ec7539bc783d563c4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观景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测得塔顶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14" o:title="eqId6660718078b93a4b14fde0a83970758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352F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7" o:title="eqIde6e490f703eb6c9bb1278c78ebc2d66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6F8ABC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塔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）．</w:t>
      </w:r>
    </w:p>
    <w:p w14:paraId="4D874F1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用含有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式子表示线段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18" o:title="eqId1642eec556eb252de9c1ab7bb5ca90b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结果保留根号）；</w:t>
      </w:r>
    </w:p>
    <w:p w14:paraId="3B2A40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求塔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（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21" o:title="eqId479aaf093c7d5377a7f4c99d7c1cf1f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.7</w:t>
      </w:r>
      <w:r>
        <w:rPr>
          <w:rFonts w:ascii="宋体" w:hAnsi="宋体" w:eastAsia="宋体" w:cs="宋体"/>
          <w:color w:val="000000"/>
        </w:rPr>
        <w:t>，结果取整数）．</w:t>
      </w:r>
    </w:p>
    <w:p w14:paraId="05A04A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学生宿舍、文具店、体育场依次在同一条直线上，文具店离宿舍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5pt;width:33.85pt;" o:ole="t" filled="f" o:preferrelative="t" stroked="f" coordsize="21600,21600">
            <v:path/>
            <v:fill on="f" focussize="0,0"/>
            <v:stroke on="f" joinstyle="miter"/>
            <v:imagedata r:id="rId224" o:title="eqId01f0ff3003ec580233479b1ee415c1e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体育场离宿舍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5pt;width:33.3pt;" o:ole="t" filled="f" o:preferrelative="t" stroked="f" coordsize="21600,21600">
            <v:path/>
            <v:fill on="f" focussize="0,0"/>
            <v:stroke on="f" joinstyle="miter"/>
            <v:imagedata r:id="rId226" o:title="eqId4ea0f9d0d8c398678302b4a5a484390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张强从宿舍出发，先用了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228" o:title="eqId09ef6b3d25dabd6304a6cb6294b61d0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跑步去体育场，在体育场锻炼了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0" o:title="eqId606e0458cc92a47e2b585c2e701e3cf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之后匀速步行了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228" o:title="eqId09ef6b3d25dabd6304a6cb6294b61d0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文具店买笔，在文具店停留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228" o:title="eqId09ef6b3d25dabd6304a6cb6294b61d0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用了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234" o:title="eqId7ff7bd14dff10d89fecce5141998f4a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散步返回宿舍．下面图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时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表示离宿舍的距离．图象反映了这个过程中张强离宿舍的距离与时间之间的对应关系．</w:t>
      </w:r>
    </w:p>
    <w:p w14:paraId="68A8FD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14287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CFD3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相关信息，回答下列问题：</w:t>
      </w:r>
    </w:p>
    <w:p w14:paraId="0C38B1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填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47"/>
        <w:gridCol w:w="345"/>
        <w:gridCol w:w="503"/>
        <w:gridCol w:w="450"/>
        <w:gridCol w:w="450"/>
      </w:tblGrid>
      <w:tr w14:paraId="0D6F21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5D40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张强离开宿舍的时间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12.9pt;width:22.9pt;" o:ole="t" filled="f" o:preferrelative="t" stroked="f" coordsize="21600,21600">
                  <v:path/>
                  <v:fill on="f" focussize="0,0"/>
                  <v:stroke on="f" joinstyle="miter"/>
                  <v:imagedata r:id="rId237" o:title="eqId76ce48eafd36547782174eb304d4a003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3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AED4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A7781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A0D6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5E90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</w:t>
            </w:r>
          </w:p>
        </w:tc>
      </w:tr>
      <w:tr w14:paraId="28253D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F236B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张强离宿舍的距离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      <v:path/>
                  <v:fill on="f" focussize="0,0"/>
                  <v:stroke on="f" joinstyle="miter"/>
                  <v:imagedata r:id="rId239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3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CC59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48E66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DF7A9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578EF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7CBCFE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填空：张强从体育场到文具店的速度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41" o:title="eqIda27c53f36ff847304f1ae394a431dc7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959D7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43" o:title="eqId362344f5eba688ad3d08c88174019f2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张强离宿舍的距离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；</w:t>
      </w:r>
    </w:p>
    <w:p w14:paraId="046919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张强离开体育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245" o:title="eqIdf1457a00c2b5977426358c8fcb8fcad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同宿舍的李明也从体育场出发匀速步行直接回宿舍，如果李明的速度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247" o:title="eqIddaeeaeff5e7e5355f0293b5ea74a588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他在回宿舍的途中遇到张强时离宿舍的距离是多少？（直接写出结果即可）</w:t>
      </w:r>
    </w:p>
    <w:p w14:paraId="5D999F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平面直角坐标系中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原点，菱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250" o:title="eqIddd8e81ba88c495225822eba0d24a0f0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矩形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52" o:title="eqId611f100dcfa7803db6eb233e2e7f2da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4.5pt;width:151.5pt;" o:ole="t" filled="f" o:preferrelative="t" stroked="f" coordsize="21600,21600">
            <v:path/>
            <v:fill on="f" focussize="0,0"/>
            <v:stroke on="f" joinstyle="miter"/>
            <v:imagedata r:id="rId254" o:title="eqIdbf0aa2fd759a7e8bb6255d1f11866e7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F2F3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如图①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1E5E39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矩形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52" o:title="eqId611f100dcfa7803db6eb233e2e7f2da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水平方向向右平移，得到矩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257" o:title="eqIdba19fcc86d9611dadf3c7316c7d8e9d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259" o:title="eqIdd3b1a5427d8ff23df0f3ec194756c84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1" o:title="eqIdf8e55590555905eb4f57889bbd16e39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3" o:title="eqId81722445de00f3cfcc3cb97e45b0d8d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265" o:title="eqIdd955d197e2ecbfe724570663efcf2a2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67" o:title="eqIde5e4b3dfef7e441f580ca62f1013cde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矩形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257" o:title="eqIdba19fcc86d9611dadf3c7316c7d8e9d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菱形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．</w:t>
      </w:r>
    </w:p>
    <w:p w14:paraId="664961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7861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79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8675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②，当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2" o:title="eqId7e07b15cfb3b56c8a836832a85c0d1e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5" o:title="eqId2c3c5c5390d665894e28dfea828e7af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6" o:title="eqId0dc5c9827dfd0be5a9c85962d6ccbfb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且矩形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257" o:title="eqIdba19fcc86d9611dadf3c7316c7d8e9d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菱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9" o:title="eqId411b38a18046fea8e9fab1f9f9b80a5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为五边形时，试用含有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式子表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并直接写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：</w:t>
      </w:r>
    </w:p>
    <w:p w14:paraId="5A9D82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4.5pt;width:81pt;" o:ole="t" filled="f" o:preferrelative="t" stroked="f" coordsize="21600,21600">
            <v:path/>
            <v:fill on="f" focussize="0,0"/>
            <v:stroke on="f" joinstyle="miter"/>
            <v:imagedata r:id="rId280" o:title="eqIdbacda2520ebca3d42add139559ebb75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的取值范围（直接写出结果即可）．</w:t>
      </w:r>
    </w:p>
    <w:p w14:paraId="42B705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282" o:title="eqId58d88bbd34102b55fa928e8ff83f0d5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84" o:title="eqId54d36b66f70e28199120f7ac784ba13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86" o:title="eqId071a7e733d466949ac935b4b8ee8d18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288" o:title="eqId3e4cc00c283519973f7f8e1274b5c73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90" o:title="eqId987517758fad59f6f695761deb2a5eb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2" o:title="eqIddad2a36927223bd70f426ba06aea4b4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4" o:title="eqId81dea63b8ce3e51adf66cf7b9982a24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6" o:title="eqId5963abe8f421bd99a2aaa94831a951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8" o:title="eqId7f9e8449aad35c5d840a3395ea86df6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00" o:title="eqId11d71379442f28c038d367d49422cf9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6" o:title="eqId5963abe8f421bd99a2aaa94831a951e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98" o:title="eqId7f9e8449aad35c5d840a3395ea86df6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90" o:title="eqId987517758fad59f6f695761deb2a5ebd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05" o:title="eqIdd053b14c8588eee2acbbe44fc37a688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07" o:title="eqIdc5db41a1f31d6baee7c69990811edb9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上的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8" o:title="eqId294f5ba74cdf695fc9a8a8e52f42132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312" o:title="eqIdd7dfff9ab01050b9a3e19e78a33db34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315" o:title="eqId66fae8e33cd86fa8dab72704eaafe1ba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7" o:title="eqId54a5d7d3b6b63fe5c24c3907b7a8eaa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3074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319" o:title="eqIdea80370a8e2c36d69b10d0782e970cb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E71B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2" o:title="eqIddad2a36927223bd70f426ba06aea4b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6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4A1032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7pt;width:49.95pt;" o:ole="t" filled="f" o:preferrelative="t" stroked="f" coordsize="21600,21600">
            <v:path/>
            <v:fill on="f" focussize="0,0"/>
            <v:stroke on="f" joinstyle="miter"/>
            <v:imagedata r:id="rId323" o:title="eqId056c2272e0d10d6dd9706e6324d8e62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1C8EB1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6" o:title="eqId5963abe8f421bd99a2aaa94831a951e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9.85pt;width:34.6pt;" o:ole="t" filled="f" o:preferrelative="t" stroked="f" coordsize="21600,21600">
            <v:path/>
            <v:fill on="f" focussize="0,0"/>
            <v:stroke on="f" joinstyle="miter"/>
            <v:imagedata r:id="rId327" o:title="eqIdfe592db9ab31d7f0eab4a9e438fa63e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9" o:title="eqIde7fd1d52eb8a0bd8a8c9cff72887a62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331" o:title="eqId5bfa3899a3ab6d8263e2931dfba410c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9" o:title="eqIdac047e91852b91af639feec23a9598b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7865C68D">
      <w:pPr>
        <w:spacing w:line="360" w:lineRule="auto"/>
        <w:jc w:val="left"/>
        <w:textAlignment w:val="center"/>
        <w:rPr>
          <w:color w:val="000000"/>
        </w:rPr>
      </w:pPr>
    </w:p>
    <w:p w14:paraId="71635F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0A3EAB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3E0DE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00514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0817D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4D5A7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59FCE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F36526A"/>
    <w:rsid w:val="2D5460DD"/>
    <w:rsid w:val="32A900A1"/>
    <w:rsid w:val="38274566"/>
    <w:rsid w:val="53D22DF1"/>
    <w:rsid w:val="5BA00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4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4" Type="http://schemas.openxmlformats.org/officeDocument/2006/relationships/fontTable" Target="fontTable.xml"/><Relationship Id="rId333" Type="http://schemas.openxmlformats.org/officeDocument/2006/relationships/customXml" Target="../customXml/item1.xml"/><Relationship Id="rId332" Type="http://schemas.openxmlformats.org/officeDocument/2006/relationships/oleObject" Target="embeddings/oleObject174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3.bin"/><Relationship Id="rId33" Type="http://schemas.openxmlformats.org/officeDocument/2006/relationships/image" Target="media/image15.wmf"/><Relationship Id="rId329" Type="http://schemas.openxmlformats.org/officeDocument/2006/relationships/image" Target="media/image148.wmf"/><Relationship Id="rId328" Type="http://schemas.openxmlformats.org/officeDocument/2006/relationships/oleObject" Target="embeddings/oleObject172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1.bin"/><Relationship Id="rId325" Type="http://schemas.openxmlformats.org/officeDocument/2006/relationships/oleObject" Target="embeddings/oleObject170.bin"/><Relationship Id="rId324" Type="http://schemas.openxmlformats.org/officeDocument/2006/relationships/oleObject" Target="embeddings/oleObject169.bin"/><Relationship Id="rId323" Type="http://schemas.openxmlformats.org/officeDocument/2006/relationships/image" Target="media/image146.wmf"/><Relationship Id="rId322" Type="http://schemas.openxmlformats.org/officeDocument/2006/relationships/oleObject" Target="embeddings/oleObject168.bin"/><Relationship Id="rId321" Type="http://schemas.openxmlformats.org/officeDocument/2006/relationships/oleObject" Target="embeddings/oleObject167.bin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45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3.bin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1.bin"/><Relationship Id="rId310" Type="http://schemas.openxmlformats.org/officeDocument/2006/relationships/oleObject" Target="embeddings/oleObject160.bin"/><Relationship Id="rId31" Type="http://schemas.openxmlformats.org/officeDocument/2006/relationships/image" Target="media/image14.wmf"/><Relationship Id="rId309" Type="http://schemas.openxmlformats.org/officeDocument/2006/relationships/image" Target="media/image141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39.wmf"/><Relationship Id="rId304" Type="http://schemas.openxmlformats.org/officeDocument/2006/relationships/oleObject" Target="embeddings/oleObject157.bin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oleObject" Target="embeddings/oleObject154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4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2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0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29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28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43.bin"/><Relationship Id="rId278" Type="http://schemas.openxmlformats.org/officeDocument/2006/relationships/oleObject" Target="embeddings/oleObject142.bin"/><Relationship Id="rId277" Type="http://schemas.openxmlformats.org/officeDocument/2006/relationships/oleObject" Target="embeddings/oleObject141.bin"/><Relationship Id="rId276" Type="http://schemas.openxmlformats.org/officeDocument/2006/relationships/oleObject" Target="embeddings/oleObject140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39.bin"/><Relationship Id="rId273" Type="http://schemas.openxmlformats.org/officeDocument/2006/relationships/oleObject" Target="embeddings/oleObject138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25.png"/><Relationship Id="rId27" Type="http://schemas.openxmlformats.org/officeDocument/2006/relationships/image" Target="media/image12.png"/><Relationship Id="rId269" Type="http://schemas.openxmlformats.org/officeDocument/2006/relationships/oleObject" Target="embeddings/oleObject136.bin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png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55" Type="http://schemas.openxmlformats.org/officeDocument/2006/relationships/oleObject" Target="embeddings/oleObject128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5" Type="http://schemas.openxmlformats.org/officeDocument/2006/relationships/image" Target="media/image10.png"/><Relationship Id="rId249" Type="http://schemas.openxmlformats.org/officeDocument/2006/relationships/oleObject" Target="embeddings/oleObject125.bin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9.png"/><Relationship Id="rId239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09.png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oleObject" Target="embeddings/oleObject116.bin"/><Relationship Id="rId231" Type="http://schemas.openxmlformats.org/officeDocument/2006/relationships/oleObject" Target="embeddings/oleObject115.bin"/><Relationship Id="rId230" Type="http://schemas.openxmlformats.org/officeDocument/2006/relationships/image" Target="media/image107.wmf"/><Relationship Id="rId23" Type="http://schemas.openxmlformats.org/officeDocument/2006/relationships/image" Target="media/image8.png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1.bin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7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7.bin"/><Relationship Id="rId216" Type="http://schemas.openxmlformats.org/officeDocument/2006/relationships/oleObject" Target="embeddings/oleObject106.bin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png"/><Relationship Id="rId21" Type="http://schemas.openxmlformats.org/officeDocument/2006/relationships/oleObject" Target="embeddings/oleObject6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5" Type="http://schemas.openxmlformats.org/officeDocument/2006/relationships/oleObject" Target="embeddings/oleObject100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4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png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oleObject" Target="embeddings/oleObject88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png"/><Relationship Id="rId177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3.png"/><Relationship Id="rId174" Type="http://schemas.openxmlformats.org/officeDocument/2006/relationships/image" Target="media/image82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0.bin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png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oleObject" Target="embeddings/oleObject73.bin"/><Relationship Id="rId155" Type="http://schemas.openxmlformats.org/officeDocument/2006/relationships/image" Target="media/image74.png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wmf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png"/><Relationship Id="rId137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oleObject" Target="embeddings/oleObject54.bin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png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png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48</Words>
  <Characters>2595</Characters>
  <Lines>0</Lines>
  <Paragraphs>0</Paragraphs>
  <TotalTime>4</TotalTime>
  <ScaleCrop>false</ScaleCrop>
  <LinksUpToDate>false</LinksUpToDate>
  <CharactersWithSpaces>278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7T17:40:00Z</dcterms:created>
  <dc:creator>学科网试题生产平台</dc:creator>
  <dc:description>3263195210629120</dc:description>
  <cp:lastModifiedBy>上帝掷骰子吗</cp:lastModifiedBy>
  <dcterms:modified xsi:type="dcterms:W3CDTF">2024-07-19T05:41:2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2FA1583857A43DDA4AF64A873FD8EE2_12</vt:lpwstr>
  </property>
</Properties>
</file>